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sldIdLst>
    <p:sldId id="570" r:id="rId3"/>
    <p:sldId id="572" r:id="rId4"/>
    <p:sldId id="571" r:id="rId5"/>
    <p:sldId id="368" r:id="rId6"/>
    <p:sldId id="384" r:id="rId7"/>
    <p:sldId id="269" r:id="rId8"/>
    <p:sldId id="575" r:id="rId9"/>
    <p:sldId id="268" r:id="rId10"/>
    <p:sldId id="271" r:id="rId11"/>
    <p:sldId id="574" r:id="rId12"/>
    <p:sldId id="573" r:id="rId13"/>
    <p:sldId id="577" r:id="rId14"/>
    <p:sldId id="578" r:id="rId15"/>
    <p:sldId id="584" r:id="rId16"/>
    <p:sldId id="585" r:id="rId17"/>
    <p:sldId id="586" r:id="rId18"/>
    <p:sldId id="579" r:id="rId19"/>
    <p:sldId id="589" r:id="rId20"/>
    <p:sldId id="588" r:id="rId21"/>
    <p:sldId id="381" r:id="rId22"/>
    <p:sldId id="382" r:id="rId2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3FF"/>
    <a:srgbClr val="FFECAF"/>
    <a:srgbClr val="FF4FFF"/>
    <a:srgbClr val="CC00CC"/>
    <a:srgbClr val="7F7F7F"/>
    <a:srgbClr val="E6E6E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4" d="100"/>
          <a:sy n="84" d="100"/>
        </p:scale>
        <p:origin x="4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826E7-AF39-4B13-BF98-E623110D22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6211B1-A567-4E74-8756-A7AACC1189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D910D3-8772-416D-A29C-1B77031DB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E90DEE-BF93-4E2D-92C6-598784312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DD32F1-2712-4E7F-88B7-EF8E4F16F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37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6562F-4914-4AED-B32F-8ED66EF0D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45F97C-C177-4DEA-A0C7-7064D07836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20EE5-9FC5-4892-BF21-E6A695F35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9EB51A-3F72-419F-843A-D6C0423AF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A3B834-0E0F-4D05-BB5A-28E52BC37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6526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91F5D-D4AA-4F73-92E6-4ABF0DC8E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20014C-8345-416C-8D56-FB2B48969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EFBF07-65E6-484B-BDC5-180BF9390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4EFF6B-2B9B-4045-A011-E92321EFB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10A07E-868E-4F5A-AB01-59B6A2769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7221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D6DBDA-3812-444A-B70F-06E1D4CEC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A391E7-AC72-497E-A9DD-6CA7AC8FD9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CD34EF-68C8-486B-B46B-9B704A026D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58A7BB-80B9-45B9-8B2A-8D5CA27CD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ECAFCC-25C7-42FC-98C2-EDC11894A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B87CA6-5FC9-43FD-884D-3B9067D74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520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97258-D923-49A4-BCB8-86800A5D1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63E696-8378-4449-A340-55D05CB769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1B5099-EA01-4678-BF41-CEC64A21C0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E1A7B2-4F29-4F40-BD01-106A1D22B0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1098351-0136-4E59-A271-3F7AC30AC1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4CEF2D-4BF7-4A69-AC48-A086A439F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00E981-C6C7-4CA7-9727-BAC27F24E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3A639-D128-456E-AFFB-2F3F24368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182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596F2C-B158-43B5-9C21-549FA9EBD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8A75B6-1093-4B83-A120-CB5D372D0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9A1636-0E03-461C-86E1-ACA361AE2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173A85B-9D18-40B4-995B-529299CF7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420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AF1590-1BE7-4EE6-8678-6DA9F09B6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1B33F8-7E37-412D-A10B-04353C81D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B5CF0B-9A27-4D3F-BEF4-5B1FB1879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8209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30F68-029F-4F5C-A094-F26F2311F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64BEB-AD39-4CA9-B855-F75E016C8A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358554-6D02-4637-815A-8BF38C8A54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6A9515-0012-4CFB-BB31-780FDAB9C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2AD2F3-474E-4878-9E95-479F51FAB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14161F-6EAC-4133-ADBC-537BBD8C3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48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599EA-3BD4-4FC4-AB1D-4FB4D16463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87EB16-0937-4373-8C56-F42A8D0C0B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4445C1-8166-40AC-BB58-0596441F40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FDEA2E-CD2E-4232-AA35-9A2598385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15C09F-536D-450C-BC71-60D4D2B87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5B9392-BB79-4283-96AE-916BB6F2A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670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A4C55-D89C-4A7E-AFC2-45C3AA2B11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64C444-6F6B-45E7-AEC9-0A15B15AF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04587B-F718-4D7D-A631-F4D3FCCFD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FFC70-55A3-4C9F-A9B1-F2FE147D2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F91F72-0232-4300-A40B-F9B01CB0D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782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449F87-83CF-4313-8D1B-F3F59759B7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7617A9-7D00-4C21-BC1D-74BD907D92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5DE6C-242E-48A0-AB09-5FAD3BF4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AAE92D-61B8-4CFC-B70B-C975DF272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3A4797-FE24-490E-88FB-52CA385E3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51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E98CE19-4582-4410-AB6B-CEAC80AD8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EC8540-BAB7-4884-8E64-26DFAC5866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63674F-496D-4B49-9F02-F149AFB7BB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D933F-DB83-42DE-AA03-D5EF6BC86FFB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EDBF98-2AD8-476E-A013-57C706466A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E7A0C-6226-4B69-B249-2360E65B63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93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0.emf"/><Relationship Id="rId18" Type="http://schemas.openxmlformats.org/officeDocument/2006/relationships/image" Target="../media/image47.png"/><Relationship Id="rId26" Type="http://schemas.openxmlformats.org/officeDocument/2006/relationships/image" Target="../media/image40.png"/><Relationship Id="rId3" Type="http://schemas.microsoft.com/office/2007/relationships/media" Target="../media/media3.mp4"/><Relationship Id="rId21" Type="http://schemas.openxmlformats.org/officeDocument/2006/relationships/image" Target="../media/image26.png"/><Relationship Id="rId7" Type="http://schemas.openxmlformats.org/officeDocument/2006/relationships/audio" Target="../media/audio2.wav"/><Relationship Id="rId12" Type="http://schemas.openxmlformats.org/officeDocument/2006/relationships/image" Target="../media/image20.png"/><Relationship Id="rId17" Type="http://schemas.openxmlformats.org/officeDocument/2006/relationships/image" Target="../media/image48.png"/><Relationship Id="rId25" Type="http://schemas.openxmlformats.org/officeDocument/2006/relationships/image" Target="../media/image39.png"/><Relationship Id="rId2" Type="http://schemas.microsoft.com/office/2007/relationships/media" Target="../media/media2.mp3"/><Relationship Id="rId16" Type="http://schemas.openxmlformats.org/officeDocument/2006/relationships/image" Target="../media/image25.png"/><Relationship Id="rId20" Type="http://schemas.openxmlformats.org/officeDocument/2006/relationships/image" Target="../media/image35.png"/><Relationship Id="rId29" Type="http://schemas.openxmlformats.org/officeDocument/2006/relationships/image" Target="../media/image43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audio" Target="../media/audio6.wav"/><Relationship Id="rId24" Type="http://schemas.openxmlformats.org/officeDocument/2006/relationships/image" Target="../media/image38.gif"/><Relationship Id="rId32" Type="http://schemas.openxmlformats.org/officeDocument/2006/relationships/image" Target="../media/image46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34.png"/><Relationship Id="rId23" Type="http://schemas.openxmlformats.org/officeDocument/2006/relationships/image" Target="../media/image37.gif"/><Relationship Id="rId28" Type="http://schemas.openxmlformats.org/officeDocument/2006/relationships/image" Target="../media/image42.png"/><Relationship Id="rId10" Type="http://schemas.openxmlformats.org/officeDocument/2006/relationships/audio" Target="../media/audio5.wav"/><Relationship Id="rId19" Type="http://schemas.openxmlformats.org/officeDocument/2006/relationships/image" Target="../media/image23.png"/><Relationship Id="rId31" Type="http://schemas.openxmlformats.org/officeDocument/2006/relationships/image" Target="../media/image44.png"/><Relationship Id="rId4" Type="http://schemas.openxmlformats.org/officeDocument/2006/relationships/video" Target="../media/media3.mp4"/><Relationship Id="rId9" Type="http://schemas.openxmlformats.org/officeDocument/2006/relationships/audio" Target="../media/audio4.wav"/><Relationship Id="rId14" Type="http://schemas.openxmlformats.org/officeDocument/2006/relationships/image" Target="../media/image29.gif"/><Relationship Id="rId22" Type="http://schemas.openxmlformats.org/officeDocument/2006/relationships/image" Target="../media/image36.gif"/><Relationship Id="rId27" Type="http://schemas.openxmlformats.org/officeDocument/2006/relationships/image" Target="../media/image41.png"/><Relationship Id="rId30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63.wmf"/><Relationship Id="rId3" Type="http://schemas.microsoft.com/office/2007/relationships/hdphoto" Target="../media/hdphoto1.wdp"/><Relationship Id="rId7" Type="http://schemas.openxmlformats.org/officeDocument/2006/relationships/image" Target="../media/image56.emf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.bin"/><Relationship Id="rId2" Type="http://schemas.openxmlformats.org/officeDocument/2006/relationships/image" Target="../media/image53.png"/><Relationship Id="rId16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2.bin"/><Relationship Id="rId5" Type="http://schemas.microsoft.com/office/2007/relationships/hdphoto" Target="../media/hdphoto2.wdp"/><Relationship Id="rId15" Type="http://schemas.openxmlformats.org/officeDocument/2006/relationships/image" Target="../media/image61.emf"/><Relationship Id="rId10" Type="http://schemas.openxmlformats.org/officeDocument/2006/relationships/image" Target="../media/image58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7.png"/><Relationship Id="rId4" Type="http://schemas.openxmlformats.org/officeDocument/2006/relationships/image" Target="../media/image64.emf"/><Relationship Id="rId9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9.wmf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oleObject" Target="../embeddings/oleObject8.bin"/><Relationship Id="rId5" Type="http://schemas.openxmlformats.org/officeDocument/2006/relationships/image" Target="../media/image68.wmf"/><Relationship Id="rId10" Type="http://schemas.openxmlformats.org/officeDocument/2006/relationships/image" Target="../media/image6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7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7.png"/><Relationship Id="rId4" Type="http://schemas.openxmlformats.org/officeDocument/2006/relationships/image" Target="../media/image71.emf"/><Relationship Id="rId9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67.png"/><Relationship Id="rId5" Type="http://schemas.openxmlformats.org/officeDocument/2006/relationships/image" Target="../media/image12.png"/><Relationship Id="rId4" Type="http://schemas.openxmlformats.org/officeDocument/2006/relationships/image" Target="../media/image7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gi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3.gif"/><Relationship Id="rId2" Type="http://schemas.openxmlformats.org/officeDocument/2006/relationships/audio" Target="../media/media1.mp3"/><Relationship Id="rId16" Type="http://schemas.openxmlformats.org/officeDocument/2006/relationships/image" Target="../media/image32.gif"/><Relationship Id="rId1" Type="http://schemas.microsoft.com/office/2007/relationships/media" Target="../media/media1.mp3"/><Relationship Id="rId6" Type="http://schemas.openxmlformats.org/officeDocument/2006/relationships/image" Target="../media/image22.png"/><Relationship Id="rId11" Type="http://schemas.openxmlformats.org/officeDocument/2006/relationships/image" Target="../media/image27.gif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29.gif"/><Relationship Id="rId18" Type="http://schemas.openxmlformats.org/officeDocument/2006/relationships/image" Target="../media/image23.png"/><Relationship Id="rId26" Type="http://schemas.openxmlformats.org/officeDocument/2006/relationships/image" Target="../media/image41.png"/><Relationship Id="rId3" Type="http://schemas.microsoft.com/office/2007/relationships/media" Target="../media/media3.mp4"/><Relationship Id="rId21" Type="http://schemas.openxmlformats.org/officeDocument/2006/relationships/image" Target="../media/image36.gif"/><Relationship Id="rId7" Type="http://schemas.openxmlformats.org/officeDocument/2006/relationships/audio" Target="../media/audio2.wav"/><Relationship Id="rId12" Type="http://schemas.openxmlformats.org/officeDocument/2006/relationships/image" Target="../media/image20.png"/><Relationship Id="rId17" Type="http://schemas.openxmlformats.org/officeDocument/2006/relationships/image" Target="../media/image22.png"/><Relationship Id="rId25" Type="http://schemas.openxmlformats.org/officeDocument/2006/relationships/image" Target="../media/image40.png"/><Relationship Id="rId2" Type="http://schemas.microsoft.com/office/2007/relationships/media" Target="../media/media2.mp3"/><Relationship Id="rId16" Type="http://schemas.openxmlformats.org/officeDocument/2006/relationships/image" Target="../media/image21.png"/><Relationship Id="rId20" Type="http://schemas.openxmlformats.org/officeDocument/2006/relationships/image" Target="../media/image26.png"/><Relationship Id="rId29" Type="http://schemas.openxmlformats.org/officeDocument/2006/relationships/image" Target="../media/image24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audio" Target="../media/audio6.wav"/><Relationship Id="rId24" Type="http://schemas.openxmlformats.org/officeDocument/2006/relationships/image" Target="../media/image39.png"/><Relationship Id="rId32" Type="http://schemas.openxmlformats.org/officeDocument/2006/relationships/image" Target="../media/image46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5.png"/><Relationship Id="rId23" Type="http://schemas.openxmlformats.org/officeDocument/2006/relationships/image" Target="../media/image38.gif"/><Relationship Id="rId28" Type="http://schemas.openxmlformats.org/officeDocument/2006/relationships/image" Target="../media/image43.png"/><Relationship Id="rId10" Type="http://schemas.openxmlformats.org/officeDocument/2006/relationships/audio" Target="../media/audio5.wav"/><Relationship Id="rId19" Type="http://schemas.openxmlformats.org/officeDocument/2006/relationships/image" Target="../media/image35.png"/><Relationship Id="rId31" Type="http://schemas.openxmlformats.org/officeDocument/2006/relationships/image" Target="../media/image45.emf"/><Relationship Id="rId4" Type="http://schemas.openxmlformats.org/officeDocument/2006/relationships/video" Target="../media/media3.mp4"/><Relationship Id="rId9" Type="http://schemas.openxmlformats.org/officeDocument/2006/relationships/audio" Target="../media/audio4.wav"/><Relationship Id="rId14" Type="http://schemas.openxmlformats.org/officeDocument/2006/relationships/image" Target="../media/image34.png"/><Relationship Id="rId22" Type="http://schemas.openxmlformats.org/officeDocument/2006/relationships/image" Target="../media/image37.gif"/><Relationship Id="rId27" Type="http://schemas.openxmlformats.org/officeDocument/2006/relationships/image" Target="../media/image42.png"/><Relationship Id="rId30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29.gif"/><Relationship Id="rId18" Type="http://schemas.openxmlformats.org/officeDocument/2006/relationships/image" Target="../media/image23.png"/><Relationship Id="rId26" Type="http://schemas.openxmlformats.org/officeDocument/2006/relationships/image" Target="../media/image43.png"/><Relationship Id="rId3" Type="http://schemas.microsoft.com/office/2007/relationships/media" Target="../media/media3.mp4"/><Relationship Id="rId21" Type="http://schemas.openxmlformats.org/officeDocument/2006/relationships/image" Target="../media/image36.gif"/><Relationship Id="rId7" Type="http://schemas.openxmlformats.org/officeDocument/2006/relationships/audio" Target="../media/audio2.wav"/><Relationship Id="rId12" Type="http://schemas.openxmlformats.org/officeDocument/2006/relationships/image" Target="../media/image20.png"/><Relationship Id="rId17" Type="http://schemas.openxmlformats.org/officeDocument/2006/relationships/image" Target="../media/image47.png"/><Relationship Id="rId25" Type="http://schemas.openxmlformats.org/officeDocument/2006/relationships/image" Target="../media/image42.png"/><Relationship Id="rId2" Type="http://schemas.microsoft.com/office/2007/relationships/media" Target="../media/media2.mp3"/><Relationship Id="rId16" Type="http://schemas.openxmlformats.org/officeDocument/2006/relationships/image" Target="../media/image21.png"/><Relationship Id="rId20" Type="http://schemas.openxmlformats.org/officeDocument/2006/relationships/image" Target="../media/image26.png"/><Relationship Id="rId29" Type="http://schemas.openxmlformats.org/officeDocument/2006/relationships/image" Target="../media/image39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audio" Target="../media/audio6.wav"/><Relationship Id="rId24" Type="http://schemas.openxmlformats.org/officeDocument/2006/relationships/image" Target="../media/image40.png"/><Relationship Id="rId32" Type="http://schemas.openxmlformats.org/officeDocument/2006/relationships/image" Target="../media/image46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5.png"/><Relationship Id="rId23" Type="http://schemas.openxmlformats.org/officeDocument/2006/relationships/image" Target="../media/image38.gif"/><Relationship Id="rId28" Type="http://schemas.openxmlformats.org/officeDocument/2006/relationships/image" Target="../media/image44.png"/><Relationship Id="rId10" Type="http://schemas.openxmlformats.org/officeDocument/2006/relationships/audio" Target="../media/audio5.wav"/><Relationship Id="rId19" Type="http://schemas.openxmlformats.org/officeDocument/2006/relationships/image" Target="../media/image35.png"/><Relationship Id="rId31" Type="http://schemas.openxmlformats.org/officeDocument/2006/relationships/image" Target="../media/image49.emf"/><Relationship Id="rId4" Type="http://schemas.openxmlformats.org/officeDocument/2006/relationships/video" Target="../media/media3.mp4"/><Relationship Id="rId9" Type="http://schemas.openxmlformats.org/officeDocument/2006/relationships/audio" Target="../media/audio4.wav"/><Relationship Id="rId14" Type="http://schemas.openxmlformats.org/officeDocument/2006/relationships/image" Target="../media/image34.png"/><Relationship Id="rId22" Type="http://schemas.openxmlformats.org/officeDocument/2006/relationships/image" Target="../media/image37.gif"/><Relationship Id="rId27" Type="http://schemas.openxmlformats.org/officeDocument/2006/relationships/image" Target="../media/image48.png"/><Relationship Id="rId30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10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175324" y="311002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8 - CÁNH DIỀU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D3642B-BDD6-4F92-125F-ADAB9B9B8FD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79620" y="2008266"/>
            <a:ext cx="6231443" cy="4865581"/>
          </a:xfrm>
          <a:prstGeom prst="rect">
            <a:avLst/>
          </a:prstGeom>
        </p:spPr>
      </p:pic>
      <p:pic>
        <p:nvPicPr>
          <p:cNvPr id="61" name="Picture 6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sp>
        <p:nvSpPr>
          <p:cNvPr id="42" name="TextBox 4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705343" y="632245"/>
            <a:ext cx="57312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3.</a:t>
            </a:r>
            <a:r>
              <a:rPr lang="en-US" sz="24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ìm độ dài </a:t>
            </a:r>
            <a:r>
              <a:rPr lang="en-US" sz="2400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N </a:t>
            </a:r>
            <a:r>
              <a:rPr lang="en-US" sz="24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ình vẽ biết </a:t>
            </a:r>
          </a:p>
          <a:p>
            <a:pPr algn="just"/>
            <a:r>
              <a:rPr lang="en-US" sz="2400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MN // PK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làm tròn kết quả đến mét).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9" name="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878" y="5902409"/>
            <a:ext cx="1390009" cy="542591"/>
          </a:xfrm>
          <a:prstGeom prst="rect">
            <a:avLst/>
          </a:prstGeom>
        </p:spPr>
      </p:pic>
      <p:pic>
        <p:nvPicPr>
          <p:cNvPr id="10" name="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59" y="5902410"/>
            <a:ext cx="1390009" cy="542591"/>
          </a:xfrm>
          <a:prstGeom prst="rect">
            <a:avLst/>
          </a:prstGeom>
        </p:spPr>
      </p:pic>
      <p:pic>
        <p:nvPicPr>
          <p:cNvPr id="11" name="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758321" y="5902410"/>
            <a:ext cx="1396105" cy="542591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969612" y="5246213"/>
            <a:ext cx="914479" cy="914479"/>
          </a:xfrm>
          <a:prstGeom prst="rect">
            <a:avLst/>
          </a:prstGeom>
        </p:spPr>
      </p:pic>
      <p:pic>
        <p:nvPicPr>
          <p:cNvPr id="19" name="Magic sound effect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2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2856678"/>
              <a:ext cx="1593167" cy="1245697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y bút màu dành cho người chiến thắng!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912015" y="1614032"/>
            <a:ext cx="536494" cy="49991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960285" y="1547493"/>
            <a:ext cx="536494" cy="4999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5898884" y="2380256"/>
            <a:ext cx="536494" cy="4999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939351" y="2322766"/>
            <a:ext cx="536494" cy="49991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703547" y="2206581"/>
            <a:ext cx="908383" cy="908383"/>
          </a:xfrm>
          <a:prstGeom prst="rect">
            <a:avLst/>
          </a:prstGeom>
        </p:spPr>
      </p:pic>
      <p:pic>
        <p:nvPicPr>
          <p:cNvPr id="12" name="4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436" y="5902409"/>
            <a:ext cx="1383913" cy="5425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BAC22ED-802B-10D5-2D70-698DB0E759D4}"/>
              </a:ext>
            </a:extLst>
          </p:cNvPr>
          <p:cNvSpPr txBox="1"/>
          <p:nvPr/>
        </p:nvSpPr>
        <p:spPr>
          <a:xfrm>
            <a:off x="6364371" y="1579672"/>
            <a:ext cx="11288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0 m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600" b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C2A0B6-3E01-541F-639A-BBB19839169D}"/>
              </a:ext>
            </a:extLst>
          </p:cNvPr>
          <p:cNvSpPr txBox="1"/>
          <p:nvPr/>
        </p:nvSpPr>
        <p:spPr>
          <a:xfrm>
            <a:off x="8468241" y="1554965"/>
            <a:ext cx="9621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6 m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600" b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D77B7C2-C09B-54E2-8833-25B5CE26B072}"/>
              </a:ext>
            </a:extLst>
          </p:cNvPr>
          <p:cNvSpPr txBox="1"/>
          <p:nvPr/>
        </p:nvSpPr>
        <p:spPr>
          <a:xfrm>
            <a:off x="8446338" y="2341438"/>
            <a:ext cx="9621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8 m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600" b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AF2585-232F-5D24-9016-8085B9C3B758}"/>
              </a:ext>
            </a:extLst>
          </p:cNvPr>
          <p:cNvSpPr txBox="1"/>
          <p:nvPr/>
        </p:nvSpPr>
        <p:spPr>
          <a:xfrm>
            <a:off x="6521915" y="2351772"/>
            <a:ext cx="9621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2 m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600" b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0" name="Video-dong-ho-dem-nguoc-30-giay-www_tiengdong_com">
            <a:hlinkClick r:id="" action="ppaction://media"/>
            <a:extLst>
              <a:ext uri="{FF2B5EF4-FFF2-40B4-BE49-F238E27FC236}">
                <a16:creationId xmlns:a16="http://schemas.microsoft.com/office/drawing/2014/main" id="{773EC89E-BCBD-382A-667C-BA2976F6AB3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32"/>
          <a:srcRect l="25873" t="28656" r="23658" b="28298"/>
          <a:stretch/>
        </p:blipFill>
        <p:spPr>
          <a:xfrm>
            <a:off x="10716843" y="6157980"/>
            <a:ext cx="1492155" cy="715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82613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48148E-6 L 0.02396 -0.50208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8" y="-2511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500"/>
                            </p:stCondLst>
                            <p:childTnLst>
                              <p:par>
                                <p:cTn id="6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96 -0.50208 L -0.23177 -0.2509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86" y="1254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7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5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850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o cáo nhiệm vụ giao về nhà: Vẽ sơ đồ tư duy về định lí Thalès và ứng dụng của định lí Thalès trong tam giác.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73580D-D264-902E-6F94-988E82EC2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01630">
            <a:off x="3331980" y="3677325"/>
            <a:ext cx="2600518" cy="1639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C7D51E-0EA8-F1C4-30FC-23ABDFB631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881709">
            <a:off x="5876850" y="3643827"/>
            <a:ext cx="3398212" cy="1464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DBD915-5F1C-5AC0-2AF1-C4AF41EE3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25718">
            <a:off x="5868329" y="1380997"/>
            <a:ext cx="3017501" cy="1385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5EE67B-9FA6-7944-098C-6138C2BDFB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68751">
            <a:off x="2313365" y="133388"/>
            <a:ext cx="1084876" cy="475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2F2C0-E707-D3A4-26E4-66E279E1CF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7136" b="84038" l="21429" r="77189">
                        <a14:foregroundMark x1="27189" y1="80047" x2="31106" y2="73709"/>
                        <a14:foregroundMark x1="26267" y1="84272" x2="24654" y2="76761"/>
                        <a14:foregroundMark x1="46083" y1="18779" x2="55530" y2="18075"/>
                        <a14:foregroundMark x1="45161" y1="18779" x2="49078" y2="17136"/>
                        <a14:foregroundMark x1="41935" y1="21362" x2="47005" y2="173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416" t="13503" r="15377" b="13993"/>
          <a:stretch/>
        </p:blipFill>
        <p:spPr>
          <a:xfrm>
            <a:off x="5027093" y="2582524"/>
            <a:ext cx="1288383" cy="1386263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10" name="Rectangle: Rounded Corners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2A1842-EBAD-6238-89DC-7DFCCBFE7C3A}"/>
              </a:ext>
            </a:extLst>
          </p:cNvPr>
          <p:cNvSpPr/>
          <p:nvPr/>
        </p:nvSpPr>
        <p:spPr>
          <a:xfrm rot="1095201">
            <a:off x="1162708" y="1927548"/>
            <a:ext cx="2521890" cy="37239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es</a:t>
            </a:r>
          </a:p>
        </p:txBody>
      </p:sp>
      <p:sp>
        <p:nvSpPr>
          <p:cNvPr id="11" name="Rectangle: Rounded Corners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8B40CF-33D8-A3E6-8064-7B4DCBF73C66}"/>
              </a:ext>
            </a:extLst>
          </p:cNvPr>
          <p:cNvSpPr/>
          <p:nvPr/>
        </p:nvSpPr>
        <p:spPr>
          <a:xfrm rot="18690267">
            <a:off x="6074626" y="1480705"/>
            <a:ext cx="2604908" cy="4466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es đảo</a:t>
            </a:r>
          </a:p>
        </p:txBody>
      </p:sp>
      <p:sp>
        <p:nvSpPr>
          <p:cNvPr id="12" name="Rectangle: Rounded Corners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C1524E-2231-9E3A-C86D-53537445B77C}"/>
              </a:ext>
            </a:extLst>
          </p:cNvPr>
          <p:cNvSpPr/>
          <p:nvPr/>
        </p:nvSpPr>
        <p:spPr>
          <a:xfrm rot="493007">
            <a:off x="4367796" y="3884251"/>
            <a:ext cx="1065609" cy="228652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quả của </a:t>
            </a:r>
          </a:p>
          <a:p>
            <a:pPr algn="ctr"/>
            <a:r>
              <a:rPr lang="en-US" sz="20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.lí Thales</a:t>
            </a:r>
          </a:p>
        </p:txBody>
      </p:sp>
      <p:sp>
        <p:nvSpPr>
          <p:cNvPr id="13" name="Rectangle: Rounded Corners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91A6C8-B5C2-0B3D-41B9-8A18F5D8E539}"/>
              </a:ext>
            </a:extLst>
          </p:cNvPr>
          <p:cNvSpPr/>
          <p:nvPr/>
        </p:nvSpPr>
        <p:spPr>
          <a:xfrm rot="2510698">
            <a:off x="5718990" y="4629972"/>
            <a:ext cx="3733631" cy="37254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Đ.lí Thales</a:t>
            </a:r>
          </a:p>
        </p:txBody>
      </p:sp>
      <p:sp>
        <p:nvSpPr>
          <p:cNvPr id="14" name="Rectangle: Rounded Corners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A0EC4B-D54D-7AC4-FFA2-B6AAB453F2E9}"/>
              </a:ext>
            </a:extLst>
          </p:cNvPr>
          <p:cNvSpPr/>
          <p:nvPr/>
        </p:nvSpPr>
        <p:spPr>
          <a:xfrm>
            <a:off x="8559476" y="5658408"/>
            <a:ext cx="1635417" cy="36954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lượng khoảng cách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819FD9C6-2B89-80E8-DCEE-D5D24DD5A845}"/>
              </a:ext>
            </a:extLst>
          </p:cNvPr>
          <p:cNvSpPr/>
          <p:nvPr/>
        </p:nvSpPr>
        <p:spPr>
          <a:xfrm>
            <a:off x="8559476" y="4453141"/>
            <a:ext cx="1589822" cy="66221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</a:t>
            </a:r>
            <a:r>
              <a:rPr lang="en-US" sz="2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</a:p>
          <a:p>
            <a:pPr algn="ctr"/>
            <a:r>
              <a:rPr lang="en-US" sz="2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ều cao</a:t>
            </a: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92123011-7972-BB8B-FB90-F715AF64CABB}"/>
              </a:ext>
            </a:extLst>
          </p:cNvPr>
          <p:cNvSpPr/>
          <p:nvPr/>
        </p:nvSpPr>
        <p:spPr>
          <a:xfrm>
            <a:off x="2332381" y="2165250"/>
            <a:ext cx="45719" cy="5098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C5E7E8B7-82A7-5389-863E-1931E4B284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56180" y="5150470"/>
            <a:ext cx="2067330" cy="1993882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C448E92D-D9CC-7971-7C49-F5E166A735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31122" y="3363738"/>
            <a:ext cx="2102250" cy="1824632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16EB606A-B245-5C04-2F9C-7F26B0CCAD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805" y="73752"/>
            <a:ext cx="2270065" cy="157229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87032C7-FA79-BFF0-009D-EFD8BD73A346}"/>
              </a:ext>
            </a:extLst>
          </p:cNvPr>
          <p:cNvSpPr txBox="1"/>
          <p:nvPr/>
        </p:nvSpPr>
        <p:spPr>
          <a:xfrm>
            <a:off x="2370195" y="370562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C7E5BD-8898-48CC-155E-4373073E9A39}"/>
              </a:ext>
            </a:extLst>
          </p:cNvPr>
          <p:cNvSpPr txBox="1"/>
          <p:nvPr/>
        </p:nvSpPr>
        <p:spPr>
          <a:xfrm>
            <a:off x="2384637" y="1018615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A52E2FC-3F80-7220-1027-56FA0168026C}"/>
              </a:ext>
            </a:extLst>
          </p:cNvPr>
          <p:cNvSpPr txBox="1"/>
          <p:nvPr/>
        </p:nvSpPr>
        <p:spPr>
          <a:xfrm>
            <a:off x="2923091" y="216674"/>
            <a:ext cx="33821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,</a:t>
            </a:r>
          </a:p>
          <a:p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cắt AB tại M, d cắt AC tại N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674072D-7E86-E110-6AA8-32EFBCE84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824012"/>
              </p:ext>
            </p:extLst>
          </p:nvPr>
        </p:nvGraphicFramePr>
        <p:xfrm>
          <a:off x="2968625" y="1033463"/>
          <a:ext cx="25019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393480" progId="Equation.DSMT4">
                  <p:embed/>
                </p:oleObj>
              </mc:Choice>
              <mc:Fallback>
                <p:oleObj name="Equation" r:id="rId9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8625" y="1033463"/>
                        <a:ext cx="25019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>
            <a:extLst>
              <a:ext uri="{FF2B5EF4-FFF2-40B4-BE49-F238E27FC236}">
                <a16:creationId xmlns:a16="http://schemas.microsoft.com/office/drawing/2014/main" id="{4BF0474A-5EC6-D610-B6DA-F9157BA230B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38684" y="91370"/>
            <a:ext cx="2270065" cy="1572290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A7211486-EEF2-6B41-BF24-46A23A026ACA}"/>
              </a:ext>
            </a:extLst>
          </p:cNvPr>
          <p:cNvSpPr txBox="1"/>
          <p:nvPr/>
        </p:nvSpPr>
        <p:spPr>
          <a:xfrm>
            <a:off x="7306069" y="2085516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D37F317-A1D2-449D-C1C2-162663B3A397}"/>
              </a:ext>
            </a:extLst>
          </p:cNvPr>
          <p:cNvSpPr txBox="1"/>
          <p:nvPr/>
        </p:nvSpPr>
        <p:spPr>
          <a:xfrm>
            <a:off x="7342341" y="2821684"/>
            <a:ext cx="527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E8FD0232-3AAE-A0BD-2072-409055E0A71A}"/>
              </a:ext>
            </a:extLst>
          </p:cNvPr>
          <p:cNvSpPr txBox="1"/>
          <p:nvPr/>
        </p:nvSpPr>
        <p:spPr>
          <a:xfrm>
            <a:off x="7973188" y="1733882"/>
            <a:ext cx="424531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cắt AB tại M, d cắt AC tại N,</a:t>
            </a:r>
          </a:p>
          <a:p>
            <a:pPr>
              <a:spcBef>
                <a:spcPts val="1200"/>
              </a:spcBef>
            </a:pP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hoặc 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3BFFD0E0-94C4-1EB2-1070-798C10410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42117"/>
              </p:ext>
            </p:extLst>
          </p:nvPr>
        </p:nvGraphicFramePr>
        <p:xfrm>
          <a:off x="8150294" y="2127250"/>
          <a:ext cx="1079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674072D-7E86-E110-6AA8-32EFBCE84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50294" y="2127250"/>
                        <a:ext cx="1079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7E6D5AA5-22DE-9DF0-8464-C1E345CD5F62}"/>
              </a:ext>
            </a:extLst>
          </p:cNvPr>
          <p:cNvSpPr txBox="1"/>
          <p:nvPr/>
        </p:nvSpPr>
        <p:spPr>
          <a:xfrm>
            <a:off x="8069710" y="2841304"/>
            <a:ext cx="9280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1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.</a:t>
            </a:r>
            <a:endParaRPr lang="en-US"/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89EAC1E4-00CB-F961-0B2F-55AF94C9D310}"/>
              </a:ext>
            </a:extLst>
          </p:cNvPr>
          <p:cNvCxnSpPr/>
          <p:nvPr/>
        </p:nvCxnSpPr>
        <p:spPr>
          <a:xfrm>
            <a:off x="7902494" y="1733882"/>
            <a:ext cx="0" cy="145657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A8E63BD0-8FFC-25FA-FEEE-6AA9B8C56DF4}"/>
              </a:ext>
            </a:extLst>
          </p:cNvPr>
          <p:cNvCxnSpPr/>
          <p:nvPr/>
        </p:nvCxnSpPr>
        <p:spPr>
          <a:xfrm>
            <a:off x="7396933" y="2771131"/>
            <a:ext cx="4524462" cy="4246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D7C1E680-D0A0-064B-9BA8-FD7236078372}"/>
              </a:ext>
            </a:extLst>
          </p:cNvPr>
          <p:cNvCxnSpPr>
            <a:cxnSpLocks/>
          </p:cNvCxnSpPr>
          <p:nvPr/>
        </p:nvCxnSpPr>
        <p:spPr>
          <a:xfrm flipH="1">
            <a:off x="2897904" y="216674"/>
            <a:ext cx="14442" cy="131146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EAFC6F55-EBB2-1992-1291-DD787CBBA9E4}"/>
              </a:ext>
            </a:extLst>
          </p:cNvPr>
          <p:cNvCxnSpPr>
            <a:cxnSpLocks/>
          </p:cNvCxnSpPr>
          <p:nvPr/>
        </p:nvCxnSpPr>
        <p:spPr>
          <a:xfrm>
            <a:off x="2396217" y="941708"/>
            <a:ext cx="3813514" cy="313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9" name="Picture 98">
            <a:extLst>
              <a:ext uri="{FF2B5EF4-FFF2-40B4-BE49-F238E27FC236}">
                <a16:creationId xmlns:a16="http://schemas.microsoft.com/office/drawing/2014/main" id="{DE4532B4-7792-9AB7-021A-1F2A11CEBAB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9783" y="3585886"/>
            <a:ext cx="1765100" cy="1222542"/>
          </a:xfrm>
          <a:prstGeom prst="rect">
            <a:avLst/>
          </a:prstGeom>
        </p:spPr>
      </p:pic>
      <p:sp>
        <p:nvSpPr>
          <p:cNvPr id="100" name="TextBox 99">
            <a:extLst>
              <a:ext uri="{FF2B5EF4-FFF2-40B4-BE49-F238E27FC236}">
                <a16:creationId xmlns:a16="http://schemas.microsoft.com/office/drawing/2014/main" id="{C9CD8416-BE4E-FDDC-73BB-0F77E55673EA}"/>
              </a:ext>
            </a:extLst>
          </p:cNvPr>
          <p:cNvSpPr txBox="1"/>
          <p:nvPr/>
        </p:nvSpPr>
        <p:spPr>
          <a:xfrm>
            <a:off x="382954" y="5519833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2E9E76A5-6074-E854-39BE-C246B26B288C}"/>
              </a:ext>
            </a:extLst>
          </p:cNvPr>
          <p:cNvSpPr txBox="1"/>
          <p:nvPr/>
        </p:nvSpPr>
        <p:spPr>
          <a:xfrm>
            <a:off x="397396" y="6167886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835E0CAD-0874-F8D1-EFF3-2E70635C754A}"/>
              </a:ext>
            </a:extLst>
          </p:cNvPr>
          <p:cNvSpPr txBox="1"/>
          <p:nvPr/>
        </p:nvSpPr>
        <p:spPr>
          <a:xfrm>
            <a:off x="1083107" y="5388249"/>
            <a:ext cx="37144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,</a:t>
            </a:r>
          </a:p>
          <a:p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cắt AB tại M, d cắt AC tại N.</a:t>
            </a:r>
          </a:p>
        </p:txBody>
      </p: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6E6EE281-AE79-8C3F-AFCE-034DDD5C2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648598"/>
              </p:ext>
            </p:extLst>
          </p:nvPr>
        </p:nvGraphicFramePr>
        <p:xfrm>
          <a:off x="1176338" y="6146800"/>
          <a:ext cx="1749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674072D-7E86-E110-6AA8-32EFBCE84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6338" y="6146800"/>
                        <a:ext cx="17494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B0F7BDCF-4610-DE11-A070-7E138B341D9A}"/>
              </a:ext>
            </a:extLst>
          </p:cNvPr>
          <p:cNvCxnSpPr>
            <a:cxnSpLocks/>
          </p:cNvCxnSpPr>
          <p:nvPr/>
        </p:nvCxnSpPr>
        <p:spPr>
          <a:xfrm>
            <a:off x="390679" y="6045547"/>
            <a:ext cx="4019313" cy="565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F093F170-C324-9E2A-4A51-95D255727A58}"/>
              </a:ext>
            </a:extLst>
          </p:cNvPr>
          <p:cNvCxnSpPr/>
          <p:nvPr/>
        </p:nvCxnSpPr>
        <p:spPr>
          <a:xfrm>
            <a:off x="1001867" y="5328091"/>
            <a:ext cx="0" cy="145657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4" name="Picture 253">
            <a:extLst>
              <a:ext uri="{FF2B5EF4-FFF2-40B4-BE49-F238E27FC236}">
                <a16:creationId xmlns:a16="http://schemas.microsoft.com/office/drawing/2014/main" id="{43FB0EC5-6793-D8EF-3102-0558D0D3E01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298558" y="3720392"/>
            <a:ext cx="2123170" cy="174533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19C7896D-6028-01E1-6160-D1BCFB7C88A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66675" y="3439899"/>
            <a:ext cx="2108765" cy="1290468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A3B5638-8646-7F44-EFFC-63A7B432C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57019"/>
              </p:ext>
            </p:extLst>
          </p:nvPr>
        </p:nvGraphicFramePr>
        <p:xfrm>
          <a:off x="9956180" y="2143556"/>
          <a:ext cx="1197903" cy="60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0" imgH="393480" progId="Equation.DSMT4">
                  <p:embed/>
                </p:oleObj>
              </mc:Choice>
              <mc:Fallback>
                <p:oleObj name="Equation" r:id="rId17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56180" y="2143556"/>
                        <a:ext cx="1197903" cy="608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98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75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25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7" grpId="0"/>
      <p:bldP spid="19" grpId="0"/>
      <p:bldP spid="20" grpId="0"/>
      <p:bldP spid="54" grpId="0"/>
      <p:bldP spid="55" grpId="0"/>
      <p:bldP spid="56" grpId="0"/>
      <p:bldP spid="59" grpId="0"/>
      <p:bldP spid="100" grpId="0"/>
      <p:bldP spid="101" grpId="0"/>
      <p:bldP spid="1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Tx/>
              <a:buChar char="-"/>
            </a:pPr>
            <a:r>
              <a:rPr lang="en-US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ộ dài đoạn thẳng.</a:t>
            </a:r>
          </a:p>
          <a:p>
            <a:pPr marL="285750" indent="-285750">
              <a:buFontTx/>
              <a:buChar char="-"/>
            </a:pPr>
            <a:r>
              <a:rPr lang="en-US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song song.</a:t>
            </a:r>
          </a:p>
          <a:p>
            <a:pPr marL="285750" indent="-285750">
              <a:buFontTx/>
              <a:buChar char="-"/>
            </a:pPr>
            <a:r>
              <a:rPr lang="en-US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toán thực tế.</a:t>
            </a:r>
          </a:p>
        </p:txBody>
      </p:sp>
      <p:sp>
        <p:nvSpPr>
          <p:cNvPr id="5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60575" y="971710"/>
            <a:ext cx="7537721" cy="1005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 biết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,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5,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6. </a:t>
            </a:r>
          </a:p>
          <a:p>
            <a:pPr algn="just">
              <a:lnSpc>
                <a:spcPct val="110000"/>
              </a:lnSpc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Tính độ dài đoạn thẳng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360575" y="2113246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8D3435-50F9-DA3F-4AB1-CDC5CBBB79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8296" y="1075767"/>
            <a:ext cx="3671813" cy="3059844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703A36-0B9A-2602-6F39-9CF03ECE62B1}"/>
              </a:ext>
            </a:extLst>
          </p:cNvPr>
          <p:cNvSpPr txBox="1"/>
          <p:nvPr/>
        </p:nvSpPr>
        <p:spPr>
          <a:xfrm>
            <a:off x="1386408" y="2831609"/>
            <a:ext cx="5736581" cy="4097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en-US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ên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/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kern="10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/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ên áp dụng Hệ quả của định lí Thalès, ta có: </a:t>
            </a:r>
            <a:endParaRPr lang="en-US" sz="2800" kern="10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1800"/>
              </a:spcBef>
              <a:spcAft>
                <a:spcPts val="800"/>
              </a:spcAft>
            </a:pPr>
            <a:r>
              <a:rPr lang="en-US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: </a:t>
            </a:r>
          </a:p>
          <a:p>
            <a:pPr>
              <a:lnSpc>
                <a:spcPct val="115000"/>
              </a:lnSpc>
              <a:spcBef>
                <a:spcPts val="1200"/>
              </a:spcBef>
              <a:spcAft>
                <a:spcPts val="800"/>
              </a:spcAft>
            </a:pPr>
            <a:r>
              <a:rPr lang="en-US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độ dài đoạn thẳng </a:t>
            </a:r>
            <a:r>
              <a:rPr lang="en-US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</a:t>
            </a:r>
            <a:r>
              <a:rPr lang="en-US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9.</a:t>
            </a:r>
          </a:p>
          <a:p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81EA53-8FDB-9A59-95A3-1BFED6F38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7048"/>
              </p:ext>
            </p:extLst>
          </p:nvPr>
        </p:nvGraphicFramePr>
        <p:xfrm>
          <a:off x="6101467" y="4055641"/>
          <a:ext cx="1541156" cy="86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1467" y="4055641"/>
                        <a:ext cx="1541156" cy="86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A1C782-7B72-EA10-53C4-8FA6A41D1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66351"/>
              </p:ext>
            </p:extLst>
          </p:nvPr>
        </p:nvGraphicFramePr>
        <p:xfrm>
          <a:off x="2524941" y="4862881"/>
          <a:ext cx="3564378" cy="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393480" progId="Equation.DSMT4">
                  <p:embed/>
                </p:oleObj>
              </mc:Choice>
              <mc:Fallback>
                <p:oleObj name="Equation" r:id="rId7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941" y="4862881"/>
                        <a:ext cx="3564378" cy="91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98E969-A2C3-B92A-D0B6-CCD17664EC0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0270" y="5296131"/>
            <a:ext cx="1561730" cy="1561730"/>
          </a:xfrm>
          <a:prstGeom prst="rect">
            <a:avLst/>
          </a:prstGeom>
        </p:spPr>
      </p:pic>
      <p:pic>
        <p:nvPicPr>
          <p:cNvPr id="9" name="3 Minute Timer with Music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B7578DD-150D-8E4F-D088-5D94F3D8BD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l="20710" t="34405" r="21287" b="34493"/>
          <a:stretch/>
        </p:blipFill>
        <p:spPr>
          <a:xfrm>
            <a:off x="8997659" y="6365557"/>
            <a:ext cx="1632611" cy="49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2778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56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60575" y="971710"/>
            <a:ext cx="9366521" cy="1005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 biết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,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8,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2. </a:t>
            </a:r>
          </a:p>
          <a:p>
            <a:pPr algn="just">
              <a:lnSpc>
                <a:spcPct val="110000"/>
              </a:lnSpc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Tính độ dài đoạn thẳng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360575" y="2113246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703A36-0B9A-2602-6F39-9CF03ECE62B1}"/>
              </a:ext>
            </a:extLst>
          </p:cNvPr>
          <p:cNvSpPr txBox="1"/>
          <p:nvPr/>
        </p:nvSpPr>
        <p:spPr>
          <a:xfrm>
            <a:off x="1353333" y="3028970"/>
            <a:ext cx="6164562" cy="370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: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 định lí Thalès, ta có: 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0"/>
              </a:spcBef>
              <a:spcAft>
                <a:spcPts val="1800"/>
              </a:spcAft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: 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: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0 + 30 = 50.</a:t>
            </a:r>
          </a:p>
          <a:p>
            <a:pPr>
              <a:spcBef>
                <a:spcPts val="1200"/>
              </a:spcBef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độ dài đoạn thẳng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là 50.</a:t>
            </a:r>
          </a:p>
          <a:p>
            <a:pPr>
              <a:lnSpc>
                <a:spcPct val="115000"/>
              </a:lnSpc>
              <a:spcAft>
                <a:spcPts val="800"/>
              </a:spcAft>
            </a:pP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6B8D02-B5C9-9EB5-4AD8-E923E7CFD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41589"/>
              </p:ext>
            </p:extLst>
          </p:nvPr>
        </p:nvGraphicFramePr>
        <p:xfrm>
          <a:off x="5713878" y="3449727"/>
          <a:ext cx="1614308" cy="87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3878" y="3449727"/>
                        <a:ext cx="1614308" cy="877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7E3146-6F51-465D-9F0D-A7D30C2A6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449"/>
              </p:ext>
            </p:extLst>
          </p:nvPr>
        </p:nvGraphicFramePr>
        <p:xfrm>
          <a:off x="2491866" y="4234918"/>
          <a:ext cx="3938237" cy="89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393480" progId="Equation.DSMT4">
                  <p:embed/>
                </p:oleObj>
              </mc:Choice>
              <mc:Fallback>
                <p:oleObj name="Equation" r:id="rId6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1866" y="4234918"/>
                        <a:ext cx="3938237" cy="897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FD0AEB-17DA-B55F-7A39-8D6FA0A3F1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17895" y="2777180"/>
            <a:ext cx="4656937" cy="2510438"/>
          </a:xfrm>
          <a:prstGeom prst="rect">
            <a:avLst/>
          </a:prstGeom>
        </p:spPr>
      </p:pic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F4D4A-4C1F-0542-5B93-0EBA3C6E9C81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5085" y="1347299"/>
            <a:ext cx="1223057" cy="1223057"/>
          </a:xfrm>
          <a:prstGeom prst="rect">
            <a:avLst/>
          </a:prstGeom>
        </p:spPr>
      </p:pic>
      <p:pic>
        <p:nvPicPr>
          <p:cNvPr id="4" name="3 Minute Timer with Music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768770B-D050-CC77-E474-FE74E8CE5CE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l="20710" t="34405" r="21287" b="34493"/>
          <a:stretch/>
        </p:blipFill>
        <p:spPr>
          <a:xfrm>
            <a:off x="10559389" y="6338914"/>
            <a:ext cx="1632611" cy="49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807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8107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6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60575" y="951693"/>
            <a:ext cx="11470850" cy="1005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oà nhà có chiều cao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mô phỏng trên hình vẽ. </a:t>
            </a:r>
          </a:p>
          <a:p>
            <a:pPr algn="just">
              <a:lnSpc>
                <a:spcPct val="110000"/>
              </a:lnSpc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iều cao của toà nhà biết: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6m;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2m;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K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6m;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K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360575" y="2113246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703A36-0B9A-2602-6F39-9CF03ECE62B1}"/>
              </a:ext>
            </a:extLst>
          </p:cNvPr>
          <p:cNvSpPr txBox="1"/>
          <p:nvPr/>
        </p:nvSpPr>
        <p:spPr>
          <a:xfrm>
            <a:off x="360575" y="2761326"/>
            <a:ext cx="816172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H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: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K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ùng vuông góc với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, áp dụng hệ quả của định lí Thalès, ta có:</a:t>
            </a:r>
          </a:p>
          <a:p>
            <a:pPr>
              <a:spcBef>
                <a:spcPts val="2400"/>
              </a:spcBef>
              <a:spcAft>
                <a:spcPts val="2400"/>
              </a:spcAft>
            </a:pP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:</a:t>
            </a:r>
          </a:p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chiều cao của toà nhà là 48 m.</a:t>
            </a:r>
          </a:p>
        </p:txBody>
      </p:sp>
      <p:pic>
        <p:nvPicPr>
          <p:cNvPr id="12" name="Pictur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6E3581-3ADA-A219-E58C-D0F623D8FC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1458" y="2113850"/>
            <a:ext cx="5250542" cy="3850397"/>
          </a:xfrm>
          <a:prstGeom prst="rect">
            <a:avLst/>
          </a:prstGeom>
        </p:spPr>
      </p:pic>
      <p:graphicFrame>
        <p:nvGraphicFramePr>
          <p:cNvPr id="14" name="Object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133922-B75F-AC0C-7C30-56FC66C4A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58714"/>
              </p:ext>
            </p:extLst>
          </p:nvPr>
        </p:nvGraphicFramePr>
        <p:xfrm>
          <a:off x="4135134" y="3920398"/>
          <a:ext cx="1573858" cy="81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5134" y="3920398"/>
                        <a:ext cx="1573858" cy="813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4CB4D1-3E71-CC7D-5FE5-D06E21841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463943"/>
              </p:ext>
            </p:extLst>
          </p:nvPr>
        </p:nvGraphicFramePr>
        <p:xfrm>
          <a:off x="1630474" y="4989604"/>
          <a:ext cx="48021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419040" progId="Equation.DSMT4">
                  <p:embed/>
                </p:oleObj>
              </mc:Choice>
              <mc:Fallback>
                <p:oleObj name="Equation" r:id="rId7" imgW="2133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0474" y="4989604"/>
                        <a:ext cx="480218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F21216-34F0-58E5-855C-2F6A278767B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719" y="5825484"/>
            <a:ext cx="1019264" cy="1019264"/>
          </a:xfrm>
          <a:prstGeom prst="rect">
            <a:avLst/>
          </a:prstGeom>
        </p:spPr>
      </p:pic>
      <p:pic>
        <p:nvPicPr>
          <p:cNvPr id="6" name="3 Minute Timer with Music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34B2B00-EC0D-6BB0-B569-1FBAF1ABD3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l="20710" t="34405" r="21287" b="34493"/>
          <a:stretch/>
        </p:blipFill>
        <p:spPr>
          <a:xfrm>
            <a:off x="9524108" y="6338914"/>
            <a:ext cx="1632611" cy="49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6869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18107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58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quyết vấn đề trong thực tế sử dụng định lí Thalès.</a:t>
            </a:r>
          </a:p>
        </p:txBody>
      </p:sp>
      <p:sp>
        <p:nvSpPr>
          <p:cNvPr id="5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60575" y="951693"/>
            <a:ext cx="10267668" cy="1005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sơ đồ dưới đây.</a:t>
            </a:r>
          </a:p>
          <a:p>
            <a:pPr algn="just">
              <a:lnSpc>
                <a:spcPct val="110000"/>
              </a:lnSpc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Tính khoảng cách từ con tàu đến trạm quan trắc đặt tại điểm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9D05BA-C3F5-7788-AD48-FEC15974F8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3048"/>
          <a:stretch/>
        </p:blipFill>
        <p:spPr>
          <a:xfrm>
            <a:off x="4336860" y="2544419"/>
            <a:ext cx="8080428" cy="4021896"/>
          </a:xfrm>
          <a:prstGeom prst="rect">
            <a:avLst/>
          </a:prstGeom>
        </p:spPr>
      </p:pic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4172B0-4C57-0A76-24F5-C3B4FE2DA0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677" y="2806548"/>
            <a:ext cx="2093844" cy="2093844"/>
          </a:xfrm>
          <a:prstGeom prst="rect">
            <a:avLst/>
          </a:prstGeom>
        </p:spPr>
      </p:pic>
      <p:pic>
        <p:nvPicPr>
          <p:cNvPr id="6" name="3 Minute Timer with Music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0DB9A996-E0C2-426C-3980-0BA0F45F9AC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0710" t="34405" r="21287" b="34493"/>
          <a:stretch/>
        </p:blipFill>
        <p:spPr>
          <a:xfrm>
            <a:off x="1364407" y="4900392"/>
            <a:ext cx="1632611" cy="49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0460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8107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1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81062" y="951693"/>
            <a:ext cx="1136921" cy="531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fr-FR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703A36-0B9A-2602-6F39-9CF03ECE62B1}"/>
              </a:ext>
            </a:extLst>
          </p:cNvPr>
          <p:cNvSpPr txBox="1"/>
          <p:nvPr/>
        </p:nvSpPr>
        <p:spPr>
          <a:xfrm>
            <a:off x="1417983" y="951693"/>
            <a:ext cx="10681252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00 + 400 = 600 (m)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                     , mà hai góc này ở vị trí đồng vị nên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: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uy ra:                    (Hệ quả của định lí Thalès). </a:t>
            </a:r>
          </a:p>
          <a:p>
            <a:pPr>
              <a:spcBef>
                <a:spcPts val="2400"/>
              </a:spcBef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:</a:t>
            </a:r>
          </a:p>
        </p:txBody>
      </p:sp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92CC1B-8D54-9215-0CFD-1A31C66127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048"/>
          <a:stretch/>
        </p:blipFill>
        <p:spPr>
          <a:xfrm>
            <a:off x="4336860" y="3352799"/>
            <a:ext cx="8080428" cy="4021896"/>
          </a:xfrm>
          <a:prstGeom prst="rect">
            <a:avLst/>
          </a:prstGeom>
        </p:spPr>
      </p:pic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0ADF0E-A66F-FCEB-74F7-B7CCB106C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40337"/>
              </p:ext>
            </p:extLst>
          </p:nvPr>
        </p:nvGraphicFramePr>
        <p:xfrm>
          <a:off x="6257925" y="1898650"/>
          <a:ext cx="15430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7925" y="1898650"/>
                        <a:ext cx="15430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515062-00D3-5C47-509A-A0F82A3D58E3}"/>
              </a:ext>
            </a:extLst>
          </p:cNvPr>
          <p:cNvSpPr txBox="1"/>
          <p:nvPr/>
        </p:nvSpPr>
        <p:spPr>
          <a:xfrm>
            <a:off x="389555" y="4697753"/>
            <a:ext cx="383788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khoảng cách từ con tàu đến trạm quan trắc đặt tại điểm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là 360 m.</a:t>
            </a:r>
          </a:p>
        </p:txBody>
      </p:sp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207182-66B7-49CE-185D-35D3E9A5D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41424"/>
              </p:ext>
            </p:extLst>
          </p:nvPr>
        </p:nvGraphicFramePr>
        <p:xfrm>
          <a:off x="2533649" y="2764096"/>
          <a:ext cx="5073099" cy="88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3649" y="2764096"/>
                        <a:ext cx="5073099" cy="888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FABC03-9F2C-D6B7-C330-FA56FA7B1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83744"/>
              </p:ext>
            </p:extLst>
          </p:nvPr>
        </p:nvGraphicFramePr>
        <p:xfrm>
          <a:off x="1963184" y="1388770"/>
          <a:ext cx="1893197" cy="5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3184" y="1388770"/>
                        <a:ext cx="1893197" cy="54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5620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soạn, SGK, SBT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phụ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vở ghi, bút, sơ đồ tư duy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716794"/>
            <a:ext cx="10204174" cy="3257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đã ôn tập và các bài tập đã chữa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phiếu bài tập tự luyện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 cứu trước nội dung bài: Đường trung bình trong tam giác.</a:t>
            </a:r>
            <a:b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pt-BR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</a:t>
            </a:r>
            <a:b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ÈS  TRONG TAM GIÁC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643271" y="1538351"/>
            <a:ext cx="36694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pt-BR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mật mã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: </a:t>
            </a:r>
          </a:p>
          <a:p>
            <a:pPr lvl="0">
              <a:spcBef>
                <a:spcPts val="1800"/>
              </a:spcBef>
            </a:pP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8572027" y="3906811"/>
            <a:ext cx="981270" cy="381367"/>
          </a:xfrm>
          <a:prstGeom prst="rect">
            <a:avLst/>
          </a:prstGeom>
        </p:spPr>
      </p:pic>
      <p:pic>
        <p:nvPicPr>
          <p:cNvPr id="10" name="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8223" y="3325465"/>
            <a:ext cx="807419" cy="313800"/>
          </a:xfrm>
          <a:prstGeom prst="rect">
            <a:avLst/>
          </a:prstGeom>
        </p:spPr>
      </p:pic>
      <p:pic>
        <p:nvPicPr>
          <p:cNvPr id="11" name="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8178176" y="3351519"/>
            <a:ext cx="909571" cy="353501"/>
          </a:xfrm>
          <a:prstGeom prst="rect">
            <a:avLst/>
          </a:prstGeom>
        </p:spPr>
      </p:pic>
      <p:pic>
        <p:nvPicPr>
          <p:cNvPr id="12" name="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9650527">
            <a:off x="9123025" y="3584027"/>
            <a:ext cx="845235" cy="328497"/>
          </a:xfrm>
          <a:prstGeom prst="rect">
            <a:avLst/>
          </a:prstGeom>
        </p:spPr>
      </p:pic>
      <p:sp>
        <p:nvSpPr>
          <p:cNvPr id="42" name="TextBox 4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811910" y="2033703"/>
            <a:ext cx="594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38100">
                  <a:solidFill>
                    <a:srgbClr val="475D6B"/>
                  </a:solidFill>
                  <a:prstDash val="solid"/>
                </a:ln>
                <a:noFill/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 MẬT MÃ</a:t>
            </a:r>
          </a:p>
        </p:txBody>
      </p:sp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2" name="Jigsaw Puzzle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5B1A47EF-09C9-4AF1-84E6-7C6CB7FB5B9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38798" y="6163034"/>
            <a:ext cx="487363" cy="487363"/>
          </a:xfrm>
          <a:prstGeom prst="rect">
            <a:avLst/>
          </a:prstGeom>
        </p:spPr>
      </p:pic>
      <p:pic>
        <p:nvPicPr>
          <p:cNvPr id="17" name="Pictur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A34BE6-ED42-41DF-897F-F731B27F184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0791" y="3485061"/>
            <a:ext cx="961174" cy="1901898"/>
          </a:xfrm>
          <a:prstGeom prst="rect">
            <a:avLst/>
          </a:prstGeom>
        </p:spPr>
      </p:pic>
      <p:pic>
        <p:nvPicPr>
          <p:cNvPr id="21" name="Picture 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3E1AE1-7643-4785-BA16-F7C6737746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05490" y="1682279"/>
            <a:ext cx="1956986" cy="1956986"/>
          </a:xfrm>
          <a:prstGeom prst="rect">
            <a:avLst/>
          </a:prstGeom>
        </p:spPr>
      </p:pic>
      <p:pic>
        <p:nvPicPr>
          <p:cNvPr id="24" name="Picture 2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BC13BA-A5F8-483D-8360-44343CD2F58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3" name="Picture 42" descr="A picture containing yellow&#10;&#10;Description automatically generated">
            <a:extLst>
              <a:ext uri="{FF2B5EF4-FFF2-40B4-BE49-F238E27FC236}">
                <a16:creationId xmlns:a16="http://schemas.microsoft.com/office/drawing/2014/main" id="{315D7AC1-BBF4-4FDA-B68C-206CDCBECAB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0278" y="2004269"/>
            <a:ext cx="3048000" cy="304800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3659039-4F72-4787-86D5-CFF51CFD64FA}"/>
              </a:ext>
            </a:extLst>
          </p:cNvPr>
          <p:cNvPicPr>
            <a:picLocks noChangeAspect="1"/>
          </p:cNvPicPr>
          <p:nvPr/>
        </p:nvPicPr>
        <p:blipFill>
          <a:blip r:embed="rId15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276479" y="3429000"/>
            <a:ext cx="1168717" cy="1168717"/>
          </a:xfrm>
          <a:prstGeom prst="rect">
            <a:avLst/>
          </a:prstGeom>
        </p:spPr>
      </p:pic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id="{74319678-FE85-4B26-8107-D247CF332EC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7092" y="457200"/>
            <a:ext cx="312586" cy="253584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43CEEA26-AC31-4299-A07C-D7A664B69A2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680467" y="1278377"/>
            <a:ext cx="601878" cy="44639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0FBA157-C684-4B43-86AF-7AA55958D3B7}"/>
              </a:ext>
            </a:extLst>
          </p:cNvPr>
          <p:cNvSpPr txBox="1"/>
          <p:nvPr/>
        </p:nvSpPr>
        <p:spPr>
          <a:xfrm>
            <a:off x="6105490" y="1393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619561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78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2.96296E-6 L 0.31589 -0.00301 " pathEditMode="relative" rAng="0" ptsTypes="AA">
                                      <p:cBhvr>
                                        <p:cTn id="8" dur="4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94" y="-16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54;p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3D81E8-2E4F-496E-0171-234BAC1BEF13}"/>
              </a:ext>
            </a:extLst>
          </p:cNvPr>
          <p:cNvSpPr txBox="1"/>
          <p:nvPr/>
        </p:nvSpPr>
        <p:spPr>
          <a:xfrm>
            <a:off x="1178875" y="1443841"/>
            <a:ext cx="9834249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sz="2800">
                <a:solidFill>
                  <a:srgbClr val="ED7D31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  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ỗi nhóm 2 bạn là một đội chơi</a:t>
            </a:r>
            <a:r>
              <a:rPr kumimoji="0" lang="en-US" sz="2800" b="0" i="0" u="none" strike="noStrike" kern="1200" cap="none" spc="0" normalizeH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Char char="-"/>
              <a:tabLst/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ới mỗi câu hỏi, nhóm có 30 giây để đọc câu hỏi, thảo luận và viết đáp án vào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g phụ. Hết</a:t>
            </a:r>
            <a:r>
              <a:rPr kumimoji="0" lang="en-US" sz="2800" b="0" i="0" u="none" strike="noStrike" kern="1200" cap="none" spc="0" normalizeH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giây, các nhóm phải lập tức dừng bút và giơ cao đáp án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Char char="-"/>
              <a:tabLst/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 án sau đó sẽ được chiếu lên bảng, đội nào trả lời đúng và không phạm quy sẽ được trả lời câu hỏi tiếp theo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Char char="-"/>
              <a:tabLst/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ất cả các kho báu được mở ra sẽ là phần quà dành cho các đội chiến thắng!</a:t>
            </a:r>
          </a:p>
        </p:txBody>
      </p:sp>
      <p:sp>
        <p:nvSpPr>
          <p:cNvPr id="11" name="Rectangle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AE5A6A-7F2D-FDB7-DA2D-C12EAC81084C}"/>
              </a:ext>
            </a:extLst>
          </p:cNvPr>
          <p:cNvSpPr/>
          <p:nvPr/>
        </p:nvSpPr>
        <p:spPr>
          <a:xfrm>
            <a:off x="480833" y="508395"/>
            <a:ext cx="25346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h ch</a:t>
            </a: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: </a:t>
            </a:r>
          </a:p>
        </p:txBody>
      </p:sp>
    </p:spTree>
    <p:extLst>
      <p:ext uri="{BB962C8B-B14F-4D97-AF65-F5344CB8AC3E}">
        <p14:creationId xmlns:p14="http://schemas.microsoft.com/office/powerpoint/2010/main" val="178534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4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9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4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sp>
        <p:nvSpPr>
          <p:cNvPr id="42" name="TextBox 4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772027" y="703755"/>
            <a:ext cx="279291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1.</a:t>
            </a:r>
            <a:r>
              <a:rPr lang="en-US" sz="26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độ dài </a:t>
            </a:r>
            <a:r>
              <a:rPr lang="en-US" sz="2600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hình vẽ biết </a:t>
            </a:r>
            <a:r>
              <a:rPr lang="en-US" sz="2600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26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/</a:t>
            </a:r>
            <a:r>
              <a:rPr lang="en-US" sz="2600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r>
              <a:rPr lang="en-US" sz="26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TextBox 4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48E7CF-D360-4144-AF33-65AED6B91676}"/>
              </a:ext>
            </a:extLst>
          </p:cNvPr>
          <p:cNvSpPr txBox="1"/>
          <p:nvPr/>
        </p:nvSpPr>
        <p:spPr>
          <a:xfrm>
            <a:off x="7639994" y="3057295"/>
            <a:ext cx="120898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i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7,5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9" name="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767341" y="5902410"/>
            <a:ext cx="1396105" cy="542591"/>
          </a:xfrm>
          <a:prstGeom prst="rect">
            <a:avLst/>
          </a:prstGeom>
        </p:spPr>
      </p:pic>
      <p:pic>
        <p:nvPicPr>
          <p:cNvPr id="10" name="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262831" y="5902410"/>
            <a:ext cx="1396105" cy="542591"/>
          </a:xfrm>
          <a:prstGeom prst="rect">
            <a:avLst/>
          </a:prstGeom>
        </p:spPr>
      </p:pic>
      <p:pic>
        <p:nvPicPr>
          <p:cNvPr id="11" name="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58321" y="5902410"/>
            <a:ext cx="1396105" cy="542591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53603" y="5155123"/>
            <a:ext cx="914479" cy="914479"/>
          </a:xfrm>
          <a:prstGeom prst="rect">
            <a:avLst/>
          </a:prstGeom>
        </p:spPr>
      </p:pic>
      <p:pic>
        <p:nvPicPr>
          <p:cNvPr id="19" name="Magic sound effect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2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2999043"/>
              <a:ext cx="1593167" cy="960967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 thức là kho báu quý giá nhất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006168" y="3045136"/>
            <a:ext cx="536494" cy="49991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006168" y="3851645"/>
            <a:ext cx="536494" cy="4999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509182" y="3045136"/>
            <a:ext cx="536494" cy="4999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9509182" y="3851645"/>
            <a:ext cx="536494" cy="49991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731611" y="2952658"/>
            <a:ext cx="908383" cy="90838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53811" y="5902410"/>
            <a:ext cx="1396105" cy="5425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FF2E016-3A11-04A1-66B4-092D0A6A47A0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367296" y="571990"/>
            <a:ext cx="3238430" cy="239426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0BEC71-C240-EDD2-772B-2972B02D0CC3}"/>
              </a:ext>
            </a:extLst>
          </p:cNvPr>
          <p:cNvSpPr txBox="1"/>
          <p:nvPr/>
        </p:nvSpPr>
        <p:spPr>
          <a:xfrm>
            <a:off x="10102453" y="3008110"/>
            <a:ext cx="120898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i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8,5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2A436B-9BD9-6F1E-E16C-897C49631059}"/>
              </a:ext>
            </a:extLst>
          </p:cNvPr>
          <p:cNvSpPr txBox="1"/>
          <p:nvPr/>
        </p:nvSpPr>
        <p:spPr>
          <a:xfrm>
            <a:off x="7639994" y="3835421"/>
            <a:ext cx="120898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i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9,5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0AAD954-FB56-1F49-4ACE-7E79029C7EBD}"/>
              </a:ext>
            </a:extLst>
          </p:cNvPr>
          <p:cNvSpPr txBox="1"/>
          <p:nvPr/>
        </p:nvSpPr>
        <p:spPr>
          <a:xfrm>
            <a:off x="10130852" y="3822349"/>
            <a:ext cx="13756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i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0,5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1" name="Video-dong-ho-dem-nguoc-30-giay-www_tiengdong_com">
            <a:hlinkClick r:id="" action="ppaction://media"/>
            <a:extLst>
              <a:ext uri="{FF2B5EF4-FFF2-40B4-BE49-F238E27FC236}">
                <a16:creationId xmlns:a16="http://schemas.microsoft.com/office/drawing/2014/main" id="{FA4930DD-F46B-536A-2331-6037A20C12F9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32"/>
          <a:srcRect l="25873" t="28656" r="23658" b="28298"/>
          <a:stretch/>
        </p:blipFill>
        <p:spPr>
          <a:xfrm>
            <a:off x="10577015" y="6096227"/>
            <a:ext cx="1597306" cy="766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70462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50"/>
                            </p:stCondLst>
                            <p:childTnLst>
                              <p:par>
                                <p:cTn id="1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50"/>
                            </p:stCondLst>
                            <p:childTnLst>
                              <p:par>
                                <p:cTn id="2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750"/>
                            </p:stCondLst>
                            <p:childTnLst>
                              <p:par>
                                <p:cTn id="2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250"/>
                            </p:stCondLst>
                            <p:childTnLst>
                              <p:par>
                                <p:cTn id="2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50"/>
                            </p:stCondLst>
                            <p:childTnLst>
                              <p:par>
                                <p:cTn id="3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250"/>
                            </p:stCondLst>
                            <p:childTnLst>
                              <p:par>
                                <p:cTn id="3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75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48148E-6 L 0.39623 -0.50324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05" y="-25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750"/>
                            </p:stCondLst>
                            <p:childTnLst>
                              <p:par>
                                <p:cTn id="6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750"/>
                            </p:stCondLst>
                            <p:childTnLst>
                              <p:par>
                                <p:cTn id="6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623 -0.50324 L 0.13894 -0.2472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65" y="128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7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5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875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9" name="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767341" y="5902410"/>
            <a:ext cx="1396105" cy="542591"/>
          </a:xfrm>
          <a:prstGeom prst="rect">
            <a:avLst/>
          </a:prstGeom>
        </p:spPr>
      </p:pic>
      <p:pic>
        <p:nvPicPr>
          <p:cNvPr id="10" name="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59" y="5902410"/>
            <a:ext cx="1390009" cy="542591"/>
          </a:xfrm>
          <a:prstGeom prst="rect">
            <a:avLst/>
          </a:prstGeom>
        </p:spPr>
      </p:pic>
      <p:pic>
        <p:nvPicPr>
          <p:cNvPr id="11" name="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58321" y="5902410"/>
            <a:ext cx="1396105" cy="542591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645679" y="5228951"/>
            <a:ext cx="914479" cy="914479"/>
          </a:xfrm>
          <a:prstGeom prst="rect">
            <a:avLst/>
          </a:prstGeom>
        </p:spPr>
      </p:pic>
      <p:pic>
        <p:nvPicPr>
          <p:cNvPr id="19" name="Magic sound effect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2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2856678"/>
              <a:ext cx="1593167" cy="1245697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 một ngày đàng, học một sàng khôn</a:t>
              </a:r>
            </a:p>
          </p:txBody>
        </p:sp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006168" y="3851645"/>
            <a:ext cx="536494" cy="4999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509182" y="3851645"/>
            <a:ext cx="536494" cy="49991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213493" y="3073769"/>
            <a:ext cx="908383" cy="908383"/>
          </a:xfrm>
          <a:prstGeom prst="rect">
            <a:avLst/>
          </a:prstGeom>
        </p:spPr>
      </p:pic>
      <p:pic>
        <p:nvPicPr>
          <p:cNvPr id="12" name="3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879" y="5902409"/>
            <a:ext cx="1390009" cy="5425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D17C62E-02B7-CFB6-86F6-6D65A34805AD}"/>
              </a:ext>
            </a:extLst>
          </p:cNvPr>
          <p:cNvSpPr txBox="1"/>
          <p:nvPr/>
        </p:nvSpPr>
        <p:spPr>
          <a:xfrm>
            <a:off x="5836934" y="661068"/>
            <a:ext cx="51859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.</a:t>
            </a: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độ dài 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ết 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/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8E461F-4000-24A1-DE61-0EDCBC2F7A26}"/>
              </a:ext>
            </a:extLst>
          </p:cNvPr>
          <p:cNvSpPr txBox="1"/>
          <p:nvPr/>
        </p:nvSpPr>
        <p:spPr>
          <a:xfrm>
            <a:off x="7629543" y="3154450"/>
            <a:ext cx="9589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</a:t>
            </a: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9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2BA9BF-B022-1B32-DEB8-37ABC85018C5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006168" y="3150715"/>
            <a:ext cx="536494" cy="4999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DC25C1-735F-F85A-B772-06BAC70B2596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9519094" y="3140267"/>
            <a:ext cx="536494" cy="49991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F71CA2A-4FF9-12C0-B85C-4ADB77430303}"/>
              </a:ext>
            </a:extLst>
          </p:cNvPr>
          <p:cNvSpPr txBox="1"/>
          <p:nvPr/>
        </p:nvSpPr>
        <p:spPr>
          <a:xfrm>
            <a:off x="10130852" y="3144002"/>
            <a:ext cx="112562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</a:t>
            </a: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10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AF79F55-463E-F69F-409D-05F022187736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416334" y="982378"/>
            <a:ext cx="5334241" cy="227401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6E6FFBA-30E8-4E12-81FE-671A345E77A7}"/>
              </a:ext>
            </a:extLst>
          </p:cNvPr>
          <p:cNvSpPr txBox="1"/>
          <p:nvPr/>
        </p:nvSpPr>
        <p:spPr>
          <a:xfrm>
            <a:off x="7639994" y="3835421"/>
            <a:ext cx="110722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</a:t>
            </a: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11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9D85178-87C5-9466-7B4B-0931D4961C67}"/>
              </a:ext>
            </a:extLst>
          </p:cNvPr>
          <p:cNvSpPr txBox="1"/>
          <p:nvPr/>
        </p:nvSpPr>
        <p:spPr>
          <a:xfrm>
            <a:off x="10130852" y="3822349"/>
            <a:ext cx="112562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</a:t>
            </a: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12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Video-dong-ho-dem-nguoc-30-giay-www_tiengdong_com">
            <a:hlinkClick r:id="" action="ppaction://media"/>
            <a:extLst>
              <a:ext uri="{FF2B5EF4-FFF2-40B4-BE49-F238E27FC236}">
                <a16:creationId xmlns:a16="http://schemas.microsoft.com/office/drawing/2014/main" id="{23EF30A5-0130-3891-A88B-6755008947CE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32"/>
          <a:srcRect l="25873" t="28656" r="23658" b="28298"/>
          <a:stretch/>
        </p:blipFill>
        <p:spPr>
          <a:xfrm>
            <a:off x="10590663" y="6102775"/>
            <a:ext cx="1583658" cy="759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84156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48148E-6 L 0.1474 -0.50208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70" y="-2511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500"/>
                            </p:stCondLst>
                            <p:childTnLst>
                              <p:par>
                                <p:cTn id="6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74 -0.50208 L -0.10794 -0.2509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73" y="1254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7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5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850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5</TotalTime>
  <Words>1021</Words>
  <Application>Microsoft Office PowerPoint</Application>
  <PresentationFormat>Widescreen</PresentationFormat>
  <Paragraphs>121</Paragraphs>
  <Slides>21</Slides>
  <Notes>0</Notes>
  <HiddenSlides>0</HiddenSlides>
  <MMClips>1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gency FB</vt:lpstr>
      <vt:lpstr>Arial</vt:lpstr>
      <vt:lpstr>Calibri</vt:lpstr>
      <vt:lpstr>Calibri Light</vt:lpstr>
      <vt:lpstr>Tahoma</vt:lpstr>
      <vt:lpstr>Times New Roman</vt:lpstr>
      <vt:lpstr>1_Office Theme</vt:lpstr>
      <vt:lpstr>Office Theme</vt:lpstr>
      <vt:lpstr>Equation</vt:lpstr>
      <vt:lpstr>PowerPoint Presentation</vt:lpstr>
      <vt:lpstr>A. THIẾT BỊ DẠY HỌC VÀ HỌC LIỆU</vt:lpstr>
      <vt:lpstr>B. CHÚ THÍCH</vt:lpstr>
      <vt:lpstr>BÀI 8.2. ỨNG DỤNG CỦA  ĐỊNH LÍ THALÈS  TRONG TAM GIÁC</vt:lpstr>
      <vt:lpstr>BÀI 8.2. ỨNG DỤNG CỦA ĐỊNH LÍ THALÈS  TRONG TAM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8.2. ỨNG DỤNG CỦA ĐỊNH LÍ THALÈS  TRONG TAM GIÁC</vt:lpstr>
      <vt:lpstr>PowerPoint Presentation</vt:lpstr>
      <vt:lpstr> LUYỆN TẬP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CHU THU</cp:lastModifiedBy>
  <cp:revision>402</cp:revision>
  <dcterms:created xsi:type="dcterms:W3CDTF">2022-08-03T11:07:12Z</dcterms:created>
  <dcterms:modified xsi:type="dcterms:W3CDTF">2024-07-31T06:22:20Z</dcterms:modified>
</cp:coreProperties>
</file>